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F20D91" w14:textId="636D5353" w:rsidR="005061FE" w:rsidRPr="005061FE" w:rsidRDefault="005061FE" w:rsidP="008069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ite Geometric Series</w:t>
      </w:r>
    </w:p>
    <w:p w14:paraId="72E400F1" w14:textId="499855E7" w:rsidR="005061FE" w:rsidRDefault="001B3257" w:rsidP="00806950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246C50" wp14:editId="58BEFF7B">
                <wp:simplePos x="0" y="0"/>
                <wp:positionH relativeFrom="column">
                  <wp:posOffset>5652135</wp:posOffset>
                </wp:positionH>
                <wp:positionV relativeFrom="paragraph">
                  <wp:posOffset>323215</wp:posOffset>
                </wp:positionV>
                <wp:extent cx="374650" cy="621030"/>
                <wp:effectExtent l="0" t="0" r="0" b="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650" cy="621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DFE51A" w14:textId="03426F4E" w:rsidR="001B3257" w:rsidRDefault="001B3257">
                            <w:r w:rsidRPr="001B3257">
                              <w:drawing>
                                <wp:inline distT="0" distB="0" distL="0" distR="0" wp14:anchorId="26B4C533" wp14:editId="7FFE0267">
                                  <wp:extent cx="228600" cy="393700"/>
                                  <wp:effectExtent l="0" t="0" r="0" b="1270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600" cy="393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4246C50"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margin-left:445.05pt;margin-top:25.45pt;width:29.5pt;height:48.9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" filled="f" stroked="f">
                <v:textbox>
                  <w:txbxContent>
                    <w:p w14:paraId="4FDFE51A" w14:textId="03426F4E" w:rsidR="001B3257" w:rsidRDefault="001B3257">
                      <w:r w:rsidRPr="001B3257">
                        <w:drawing>
                          <wp:inline distT="0" distB="0" distL="0" distR="0" wp14:anchorId="26B4C533" wp14:editId="7FFE0267">
                            <wp:extent cx="228600" cy="393700"/>
                            <wp:effectExtent l="0" t="0" r="0" b="1270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8600" cy="3937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061FE">
        <w:rPr>
          <w:rFonts w:ascii="Times" w:hAnsi="Times" w:cs="Times"/>
          <w:b/>
          <w:bCs/>
          <w:noProof/>
        </w:rPr>
        <w:drawing>
          <wp:inline distT="0" distB="0" distL="0" distR="0" wp14:anchorId="1B27AAC7" wp14:editId="63AE759B">
            <wp:extent cx="5948289" cy="92055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289" cy="92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0051536" w14:textId="2180174D" w:rsidR="005061FE" w:rsidRDefault="005061FE" w:rsidP="002029A2">
      <w:pPr>
        <w:rPr>
          <w:rFonts w:ascii="Times" w:hAnsi="Times" w:cs="Times"/>
          <w:b/>
          <w:bCs/>
        </w:rPr>
      </w:pPr>
    </w:p>
    <w:p w14:paraId="6044B96B" w14:textId="77777777" w:rsidR="00806950" w:rsidRDefault="00806950" w:rsidP="002029A2">
      <w:pPr>
        <w:rPr>
          <w:rFonts w:ascii="Times" w:hAnsi="Times" w:cs="Times"/>
          <w:b/>
          <w:bCs/>
        </w:rPr>
      </w:pPr>
    </w:p>
    <w:p w14:paraId="4E0B959A" w14:textId="59B084FA" w:rsidR="005061FE" w:rsidRDefault="00806950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>Determine how many terms the geometric series has, and then find the sum of the series.</w:t>
      </w:r>
    </w:p>
    <w:p w14:paraId="28CE4D94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D82F9A4" w14:textId="7B058E64" w:rsidR="005061FE" w:rsidRDefault="005061FE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033D33C6" wp14:editId="2C70038B">
            <wp:extent cx="6329924" cy="531886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071"/>
                    <a:stretch/>
                  </pic:blipFill>
                  <pic:spPr bwMode="auto">
                    <a:xfrm>
                      <a:off x="0" y="0"/>
                      <a:ext cx="6332038" cy="532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inline>
        </w:drawing>
      </w:r>
    </w:p>
    <w:p w14:paraId="2D771EBF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3C6A867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F34DC1A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2722E34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16360E0" w14:textId="122C174A" w:rsidR="005061FE" w:rsidRDefault="005061FE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63D3B674" wp14:editId="74A4B3FB">
            <wp:extent cx="2474862" cy="661182"/>
            <wp:effectExtent l="0" t="0" r="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862" cy="66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0BA07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B67F8FD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EC7BC81" w14:textId="48668F2E" w:rsidR="005061FE" w:rsidRDefault="005061FE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23B3E1CC" wp14:editId="6948923C">
            <wp:extent cx="6751561" cy="1288366"/>
            <wp:effectExtent l="0" t="0" r="5080" b="0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1561" cy="1288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748B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7EE6633" w14:textId="77777777" w:rsidR="00806950" w:rsidRDefault="00806950" w:rsidP="002029A2">
      <w:pPr>
        <w:rPr>
          <w:rFonts w:ascii="Times" w:hAnsi="Times" w:cs="Times"/>
          <w:b/>
          <w:bCs/>
        </w:rPr>
      </w:pPr>
    </w:p>
    <w:p w14:paraId="5F6EF19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8B44D73" w14:textId="77777777" w:rsidR="009D6142" w:rsidRDefault="009D6142" w:rsidP="009D614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1. </w:t>
      </w:r>
      <w:r w:rsidRPr="007A519F">
        <w:rPr>
          <w:rFonts w:ascii="Times" w:hAnsi="Times" w:cs="Times"/>
          <w:b/>
          <w:bCs/>
          <w:position w:val="-28"/>
        </w:rPr>
        <w:object w:dxaOrig="800" w:dyaOrig="720" w14:anchorId="464F5F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pt;height:36pt" o:ole="">
            <v:imagedata r:id="rId11" o:title=""/>
          </v:shape>
          <o:OLEObject Type="Embed" ProgID="Equation.DSMT4" ShapeID="_x0000_i1025" DrawAspect="Content" ObjectID="_1546964090" r:id="rId12"/>
        </w:object>
      </w:r>
    </w:p>
    <w:p w14:paraId="080BF2D2" w14:textId="77777777" w:rsidR="009D6142" w:rsidRDefault="009D6142" w:rsidP="009D6142">
      <w:pPr>
        <w:rPr>
          <w:rFonts w:ascii="Times" w:hAnsi="Times" w:cs="Times"/>
          <w:b/>
          <w:bCs/>
        </w:rPr>
      </w:pPr>
    </w:p>
    <w:p w14:paraId="4D6F250D" w14:textId="77777777" w:rsidR="009D6142" w:rsidRDefault="009D6142" w:rsidP="009D6142">
      <w:pPr>
        <w:rPr>
          <w:rFonts w:ascii="Times" w:hAnsi="Times" w:cs="Times"/>
          <w:b/>
          <w:bCs/>
        </w:rPr>
      </w:pPr>
    </w:p>
    <w:p w14:paraId="3BED377E" w14:textId="77777777" w:rsidR="009D6142" w:rsidRDefault="009D6142" w:rsidP="009D614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2. </w:t>
      </w:r>
      <w:r w:rsidRPr="007A519F">
        <w:rPr>
          <w:rFonts w:ascii="Times" w:hAnsi="Times" w:cs="Times"/>
          <w:b/>
          <w:bCs/>
          <w:position w:val="-28"/>
        </w:rPr>
        <w:object w:dxaOrig="920" w:dyaOrig="720" w14:anchorId="6E0E3CC8">
          <v:shape id="_x0000_i1026" type="#_x0000_t75" style="width:46.15pt;height:36pt" o:ole="">
            <v:imagedata r:id="rId13" o:title=""/>
          </v:shape>
          <o:OLEObject Type="Embed" ProgID="Equation.DSMT4" ShapeID="_x0000_i1026" DrawAspect="Content" ObjectID="_1546964091" r:id="rId14"/>
        </w:object>
      </w:r>
    </w:p>
    <w:p w14:paraId="1676B976" w14:textId="77777777" w:rsidR="009D6142" w:rsidRDefault="009D6142" w:rsidP="009D6142">
      <w:pPr>
        <w:rPr>
          <w:rFonts w:ascii="Times" w:hAnsi="Times" w:cs="Times"/>
          <w:b/>
          <w:bCs/>
        </w:rPr>
      </w:pPr>
    </w:p>
    <w:p w14:paraId="63B5B1CA" w14:textId="77777777" w:rsidR="009D6142" w:rsidRDefault="009D6142" w:rsidP="009D614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3. </w:t>
      </w:r>
      <w:r w:rsidRPr="007A519F">
        <w:rPr>
          <w:rFonts w:ascii="Times" w:hAnsi="Times" w:cs="Times"/>
          <w:b/>
          <w:bCs/>
          <w:position w:val="-28"/>
        </w:rPr>
        <w:object w:dxaOrig="880" w:dyaOrig="720" w14:anchorId="333EBBB8">
          <v:shape id="_x0000_i1027" type="#_x0000_t75" style="width:44.3pt;height:36pt" o:ole="">
            <v:imagedata r:id="rId15" o:title=""/>
          </v:shape>
          <o:OLEObject Type="Embed" ProgID="Equation.DSMT4" ShapeID="_x0000_i1027" DrawAspect="Content" ObjectID="_1546964092" r:id="rId16"/>
        </w:object>
      </w:r>
    </w:p>
    <w:p w14:paraId="4C728EFD" w14:textId="77777777" w:rsidR="009D6142" w:rsidRDefault="009D6142" w:rsidP="009D6142">
      <w:pPr>
        <w:rPr>
          <w:rFonts w:ascii="Times" w:hAnsi="Times" w:cs="Times"/>
          <w:b/>
          <w:bCs/>
        </w:rPr>
      </w:pPr>
    </w:p>
    <w:p w14:paraId="15E69FA0" w14:textId="465E3A46" w:rsidR="005061FE" w:rsidRDefault="005061FE" w:rsidP="002029A2">
      <w:pPr>
        <w:rPr>
          <w:rFonts w:ascii="Times" w:hAnsi="Times" w:cs="Times"/>
          <w:b/>
          <w:bCs/>
        </w:rPr>
      </w:pPr>
    </w:p>
    <w:p w14:paraId="4B8687FA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31B6D46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57AD09A5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6F55DE4B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C3DDC7B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7C40309F" w14:textId="61E45C5F" w:rsidR="005061FE" w:rsidRDefault="00806950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>13. Chess</w:t>
      </w:r>
      <w:r>
        <w:rPr>
          <w:rFonts w:ascii="Times" w:hAnsi="Times" w:cs="Times"/>
          <w:bCs/>
        </w:rPr>
        <w:t xml:space="preserve"> The first international chess tournament was held in London in 1851.  This single-elimination tournament (in which paired com</w:t>
      </w:r>
      <w:r w:rsidR="009D6142">
        <w:rPr>
          <w:rFonts w:ascii="Times" w:hAnsi="Times" w:cs="Times"/>
          <w:bCs/>
        </w:rPr>
        <w:t>p</w:t>
      </w:r>
      <w:r>
        <w:rPr>
          <w:rFonts w:ascii="Times" w:hAnsi="Times" w:cs="Times"/>
          <w:bCs/>
        </w:rPr>
        <w:t>etitors played matches and only the winner of a match continued to the next round) began with 16 competitors.  How many matches were played?</w:t>
      </w:r>
    </w:p>
    <w:p w14:paraId="4E3BB5AD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63B57DDF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7E16C3C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E02027A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0E25E381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E9595E4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2BA4375A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5EC4445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081A7FCC" w14:textId="42EE2D5F" w:rsidR="008858B2" w:rsidRDefault="008858B2" w:rsidP="002029A2">
      <w:pPr>
        <w:rPr>
          <w:rFonts w:ascii="Times" w:hAnsi="Times" w:cs="Times"/>
          <w:b/>
          <w:bCs/>
        </w:rPr>
      </w:pPr>
    </w:p>
    <w:p w14:paraId="5BFD591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88AF169" w14:textId="022B3BF4" w:rsidR="005061FE" w:rsidRDefault="005061FE" w:rsidP="002029A2">
      <w:pPr>
        <w:rPr>
          <w:rFonts w:ascii="Times" w:hAnsi="Times" w:cs="Times"/>
          <w:b/>
          <w:bCs/>
        </w:rPr>
      </w:pPr>
    </w:p>
    <w:p w14:paraId="08491B9C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77B4D8A8" w14:textId="5A6DECED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Review </w:t>
      </w:r>
    </w:p>
    <w:p w14:paraId="7AD1B732" w14:textId="66852B4A" w:rsidR="008A11D8" w:rsidRDefault="000F47B5" w:rsidP="002029A2">
      <w:pPr>
        <w:rPr>
          <w:rFonts w:ascii="Times New Roman" w:hAnsi="Times New Roman" w:cs="Times New Roman"/>
          <w:b/>
          <w:sz w:val="28"/>
          <w:szCs w:val="28"/>
        </w:rPr>
      </w:pPr>
      <w:r w:rsidRPr="0010421C"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59FD46A8" wp14:editId="668329F6">
            <wp:simplePos x="0" y="0"/>
            <wp:positionH relativeFrom="column">
              <wp:posOffset>3429000</wp:posOffset>
            </wp:positionH>
            <wp:positionV relativeFrom="paragraph">
              <wp:posOffset>155575</wp:posOffset>
            </wp:positionV>
            <wp:extent cx="2171700" cy="2178685"/>
            <wp:effectExtent l="0" t="0" r="1270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824DED" w14:textId="548763A1" w:rsidR="008A11D8" w:rsidRPr="008A11D8" w:rsidRDefault="008A11D8" w:rsidP="00202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any holes, asymptotes, and intercepts and state the end behavior. </w:t>
      </w:r>
      <w:r w:rsidR="00EA132A">
        <w:rPr>
          <w:rFonts w:ascii="Times New Roman" w:hAnsi="Times New Roman" w:cs="Times New Roman"/>
        </w:rPr>
        <w:t xml:space="preserve">  Then sketch a graph.  </w:t>
      </w:r>
    </w:p>
    <w:p w14:paraId="15325F64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66BFF6B6" w14:textId="1415FCD1" w:rsidR="008A11D8" w:rsidRDefault="005D467F" w:rsidP="005D467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cs="Arial"/>
          <w:color w:val="000000"/>
          <w:szCs w:val="28"/>
        </w:rPr>
        <w:t xml:space="preserve">1.  </w:t>
      </w:r>
      <w:r w:rsidR="000F47B5" w:rsidRPr="000F47B5">
        <w:rPr>
          <w:rFonts w:cs="Arial"/>
          <w:color w:val="000000"/>
          <w:position w:val="-28"/>
          <w:szCs w:val="28"/>
        </w:rPr>
        <w:object w:dxaOrig="1960" w:dyaOrig="660" w14:anchorId="72ADE423">
          <v:shape id="_x0000_i1028" type="#_x0000_t75" style="width:97.85pt;height:33.25pt" o:ole="">
            <v:imagedata r:id="rId18" o:title=""/>
          </v:shape>
          <o:OLEObject Type="Embed" ProgID="Equation.3" ShapeID="_x0000_i1028" DrawAspect="Content" ObjectID="_1546964093" r:id="rId19"/>
        </w:object>
      </w:r>
    </w:p>
    <w:p w14:paraId="6D689A94" w14:textId="6301AF2A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60FF0046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1BA5579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546DC6D7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27215AD" w14:textId="3A90AE6B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DB65315" w14:textId="3B7063A9" w:rsidR="008A11D8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  <w:r w:rsidRPr="0010421C">
        <w:rPr>
          <w:rFonts w:ascii="Helvetica" w:hAnsi="Helvetica" w:cs="Helvetica"/>
          <w:noProof/>
        </w:rPr>
        <w:drawing>
          <wp:anchor distT="0" distB="0" distL="114300" distR="114300" simplePos="0" relativeHeight="251661312" behindDoc="1" locked="0" layoutInCell="1" allowOverlap="1" wp14:anchorId="43CF7D82" wp14:editId="1941799F">
            <wp:simplePos x="0" y="0"/>
            <wp:positionH relativeFrom="column">
              <wp:posOffset>3429000</wp:posOffset>
            </wp:positionH>
            <wp:positionV relativeFrom="paragraph">
              <wp:posOffset>80010</wp:posOffset>
            </wp:positionV>
            <wp:extent cx="2171700" cy="2178685"/>
            <wp:effectExtent l="0" t="0" r="1270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202D" w14:textId="42185B39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4B452621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6D49A47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52F6AEA" w14:textId="21A2FF8E" w:rsidR="008A11D8" w:rsidRPr="0019513A" w:rsidRDefault="0019513A" w:rsidP="002029A2">
      <w:pPr>
        <w:rPr>
          <w:rFonts w:ascii="Times New Roman" w:hAnsi="Times New Roman" w:cs="Times New Roman"/>
          <w:sz w:val="28"/>
          <w:szCs w:val="28"/>
        </w:rPr>
      </w:pPr>
      <w:r w:rsidRPr="0019513A">
        <w:rPr>
          <w:rFonts w:ascii="Times New Roman" w:hAnsi="Times New Roman" w:cs="Times New Roman"/>
          <w:sz w:val="28"/>
          <w:szCs w:val="28"/>
        </w:rPr>
        <w:t xml:space="preserve">2.  </w:t>
      </w:r>
      <w:r w:rsidRPr="0019513A">
        <w:rPr>
          <w:rFonts w:ascii="Times New Roman" w:hAnsi="Times New Roman" w:cs="Times New Roman"/>
          <w:position w:val="-28"/>
          <w:sz w:val="28"/>
          <w:szCs w:val="28"/>
        </w:rPr>
        <w:object w:dxaOrig="2000" w:dyaOrig="660" w14:anchorId="0532A290">
          <v:shape id="_x0000_i1029" type="#_x0000_t75" style="width:99.7pt;height:33.25pt" o:ole="">
            <v:imagedata r:id="rId20" o:title=""/>
          </v:shape>
          <o:OLEObject Type="Embed" ProgID="Equation.3" ShapeID="_x0000_i1029" DrawAspect="Content" ObjectID="_1546964094" r:id="rId21"/>
        </w:object>
      </w:r>
    </w:p>
    <w:p w14:paraId="572553AB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4E07BDF5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A0F3CFE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55A39FB5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0132CEE1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5374557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046BC58B" w14:textId="77777777" w:rsidR="008A11D8" w:rsidRDefault="008A11D8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7FE39928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59778FE9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5AD8CB90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4A063F0F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6CAE03EE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6AD9A75C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AF675D3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C12EDCE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D39BC9F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4B05EFDC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DCFAB6E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62F07300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D78B140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5A34AD74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1EF26BD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EADF435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327E5D09" w14:textId="77777777" w:rsidR="0019513A" w:rsidRDefault="0019513A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0B05B68B" w14:textId="77777777" w:rsidR="006C464A" w:rsidRDefault="009D29C5" w:rsidP="002029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lected Answers:</w:t>
      </w:r>
    </w:p>
    <w:p w14:paraId="7538ADC3" w14:textId="77777777" w:rsidR="009D29C5" w:rsidRDefault="009D29C5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1A6F05AE" w14:textId="1A6DCA8D" w:rsidR="006C464A" w:rsidRDefault="008858B2" w:rsidP="00202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255</w:t>
      </w:r>
    </w:p>
    <w:p w14:paraId="137C163C" w14:textId="77777777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</w:p>
    <w:p w14:paraId="01003308" w14:textId="7FB26908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8858B2">
        <w:rPr>
          <w:rFonts w:ascii="Times New Roman" w:hAnsi="Times New Roman" w:cs="Times New Roman"/>
          <w:position w:val="-24"/>
          <w:sz w:val="28"/>
          <w:szCs w:val="28"/>
        </w:rPr>
        <w:object w:dxaOrig="1660" w:dyaOrig="620" w14:anchorId="7A7461C6">
          <v:shape id="_x0000_i1030" type="#_x0000_t75" style="width:83.1pt;height:31.4pt" o:ole="">
            <v:imagedata r:id="rId22" o:title=""/>
          </v:shape>
          <o:OLEObject Type="Embed" ProgID="Equation.3" ShapeID="_x0000_i1030" DrawAspect="Content" ObjectID="_1546964095" r:id="rId23"/>
        </w:object>
      </w:r>
    </w:p>
    <w:p w14:paraId="0E2FD157" w14:textId="77777777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</w:p>
    <w:p w14:paraId="5B7EB146" w14:textId="497555A3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2 – 10 + 50 – 250 + 1250 – 6250, sum = -5208</w:t>
      </w:r>
    </w:p>
    <w:p w14:paraId="5D9F75C1" w14:textId="77777777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</w:p>
    <w:p w14:paraId="356336F7" w14:textId="14444C3A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1000 + 800 + 640 + 512 + 409.6 + 327.68 + 262.144, sum = 3951.424</w:t>
      </w:r>
    </w:p>
    <w:p w14:paraId="566FA61B" w14:textId="77777777" w:rsidR="008858B2" w:rsidRDefault="008858B2" w:rsidP="002029A2">
      <w:pPr>
        <w:rPr>
          <w:rFonts w:ascii="Times New Roman" w:hAnsi="Times New Roman" w:cs="Times New Roman"/>
          <w:sz w:val="28"/>
          <w:szCs w:val="28"/>
        </w:rPr>
      </w:pPr>
    </w:p>
    <w:p w14:paraId="1B2D0E8F" w14:textId="1774B05A" w:rsidR="008858B2" w:rsidRPr="002029A2" w:rsidRDefault="008858B2" w:rsidP="00202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 15 matches</w:t>
      </w:r>
    </w:p>
    <w:sectPr w:rsidR="008858B2" w:rsidRPr="002029A2" w:rsidSect="00806950">
      <w:headerReference w:type="first" r:id="rId24"/>
      <w:pgSz w:w="12240" w:h="15840"/>
      <w:pgMar w:top="720" w:right="720" w:bottom="720" w:left="72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59F802" w14:textId="77777777" w:rsidR="0089241A" w:rsidRDefault="0089241A" w:rsidP="002029A2">
      <w:r>
        <w:separator/>
      </w:r>
    </w:p>
  </w:endnote>
  <w:endnote w:type="continuationSeparator" w:id="0">
    <w:p w14:paraId="6E631CB1" w14:textId="77777777" w:rsidR="0089241A" w:rsidRDefault="0089241A" w:rsidP="00202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C9139D" w14:textId="77777777" w:rsidR="0089241A" w:rsidRDefault="0089241A" w:rsidP="002029A2">
      <w:r>
        <w:separator/>
      </w:r>
    </w:p>
  </w:footnote>
  <w:footnote w:type="continuationSeparator" w:id="0">
    <w:p w14:paraId="260DDF40" w14:textId="77777777" w:rsidR="0089241A" w:rsidRDefault="0089241A" w:rsidP="002029A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C97D5F" w14:textId="71C310ED" w:rsidR="00806950" w:rsidRPr="00806950" w:rsidRDefault="00806950" w:rsidP="00806950">
    <w:pPr>
      <w:pStyle w:val="Header"/>
      <w:tabs>
        <w:tab w:val="clear" w:pos="8640"/>
        <w:tab w:val="right" w:pos="981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8-2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Name: 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9A2"/>
    <w:rsid w:val="00014DB2"/>
    <w:rsid w:val="000F47B5"/>
    <w:rsid w:val="0019513A"/>
    <w:rsid w:val="001B3257"/>
    <w:rsid w:val="002029A2"/>
    <w:rsid w:val="005061FE"/>
    <w:rsid w:val="00544C09"/>
    <w:rsid w:val="005D467F"/>
    <w:rsid w:val="00677A11"/>
    <w:rsid w:val="006C464A"/>
    <w:rsid w:val="006E3128"/>
    <w:rsid w:val="00806950"/>
    <w:rsid w:val="00836ABD"/>
    <w:rsid w:val="008858B2"/>
    <w:rsid w:val="0089241A"/>
    <w:rsid w:val="008A11D8"/>
    <w:rsid w:val="0099349A"/>
    <w:rsid w:val="009D29C5"/>
    <w:rsid w:val="009D6142"/>
    <w:rsid w:val="009E7D8A"/>
    <w:rsid w:val="00AA1507"/>
    <w:rsid w:val="00AE7C9E"/>
    <w:rsid w:val="00BF23FA"/>
    <w:rsid w:val="00D31E82"/>
    <w:rsid w:val="00EA132A"/>
    <w:rsid w:val="00F2380F"/>
    <w:rsid w:val="00F77C87"/>
    <w:rsid w:val="00FC3D1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FD821F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9A2"/>
  </w:style>
  <w:style w:type="paragraph" w:styleId="Footer">
    <w:name w:val="footer"/>
    <w:basedOn w:val="Normal"/>
    <w:link w:val="Foot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9A2"/>
  </w:style>
  <w:style w:type="paragraph" w:styleId="BalloonText">
    <w:name w:val="Balloon Text"/>
    <w:basedOn w:val="Normal"/>
    <w:link w:val="BalloonTextChar"/>
    <w:uiPriority w:val="99"/>
    <w:semiHidden/>
    <w:unhideWhenUsed/>
    <w:rsid w:val="002029A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9A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image" Target="media/image11.emf"/><Relationship Id="rId21" Type="http://schemas.openxmlformats.org/officeDocument/2006/relationships/oleObject" Target="embeddings/oleObject5.bin"/><Relationship Id="rId22" Type="http://schemas.openxmlformats.org/officeDocument/2006/relationships/image" Target="media/image12.emf"/><Relationship Id="rId23" Type="http://schemas.openxmlformats.org/officeDocument/2006/relationships/oleObject" Target="embeddings/oleObject6.bin"/><Relationship Id="rId24" Type="http://schemas.openxmlformats.org/officeDocument/2006/relationships/header" Target="header1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5.emf"/><Relationship Id="rId11" Type="http://schemas.openxmlformats.org/officeDocument/2006/relationships/image" Target="media/image6.emf"/><Relationship Id="rId12" Type="http://schemas.openxmlformats.org/officeDocument/2006/relationships/oleObject" Target="embeddings/oleObject1.bin"/><Relationship Id="rId13" Type="http://schemas.openxmlformats.org/officeDocument/2006/relationships/image" Target="media/image7.emf"/><Relationship Id="rId14" Type="http://schemas.openxmlformats.org/officeDocument/2006/relationships/oleObject" Target="embeddings/oleObject2.bin"/><Relationship Id="rId15" Type="http://schemas.openxmlformats.org/officeDocument/2006/relationships/image" Target="media/image8.emf"/><Relationship Id="rId16" Type="http://schemas.openxmlformats.org/officeDocument/2006/relationships/oleObject" Target="embeddings/oleObject3.bin"/><Relationship Id="rId17" Type="http://schemas.openxmlformats.org/officeDocument/2006/relationships/image" Target="media/image9.png"/><Relationship Id="rId18" Type="http://schemas.openxmlformats.org/officeDocument/2006/relationships/image" Target="media/image10.emf"/><Relationship Id="rId19" Type="http://schemas.openxmlformats.org/officeDocument/2006/relationships/oleObject" Target="embeddings/oleObject4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135</Words>
  <Characters>774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Microsoft Office User</cp:lastModifiedBy>
  <cp:revision>8</cp:revision>
  <dcterms:created xsi:type="dcterms:W3CDTF">2014-10-29T22:14:00Z</dcterms:created>
  <dcterms:modified xsi:type="dcterms:W3CDTF">2017-01-27T02:27:00Z</dcterms:modified>
</cp:coreProperties>
</file>